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sldIdLst>
    <p:sldId id="256" r:id="rId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4" d="100"/>
          <a:sy n="74" d="100"/>
        </p:scale>
        <p:origin x="-1086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2CA1B2-1BE1-4A06-85CC-1076DB1F632F}" type="datetimeFigureOut">
              <a:rPr lang="en-US" smtClean="0"/>
              <a:pPr/>
              <a:t>10/1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C3B2B-747C-4A85-9EE0-6249BB55F59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2CA1B2-1BE1-4A06-85CC-1076DB1F632F}" type="datetimeFigureOut">
              <a:rPr lang="en-US" smtClean="0"/>
              <a:pPr/>
              <a:t>10/1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C3B2B-747C-4A85-9EE0-6249BB55F59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2CA1B2-1BE1-4A06-85CC-1076DB1F632F}" type="datetimeFigureOut">
              <a:rPr lang="en-US" smtClean="0"/>
              <a:pPr/>
              <a:t>10/1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C3B2B-747C-4A85-9EE0-6249BB55F59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2CA1B2-1BE1-4A06-85CC-1076DB1F632F}" type="datetimeFigureOut">
              <a:rPr lang="en-US" smtClean="0"/>
              <a:pPr/>
              <a:t>10/1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C3B2B-747C-4A85-9EE0-6249BB55F59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2CA1B2-1BE1-4A06-85CC-1076DB1F632F}" type="datetimeFigureOut">
              <a:rPr lang="en-US" smtClean="0"/>
              <a:pPr/>
              <a:t>10/1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C3B2B-747C-4A85-9EE0-6249BB55F59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2CA1B2-1BE1-4A06-85CC-1076DB1F632F}" type="datetimeFigureOut">
              <a:rPr lang="en-US" smtClean="0"/>
              <a:pPr/>
              <a:t>10/1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C3B2B-747C-4A85-9EE0-6249BB55F59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2CA1B2-1BE1-4A06-85CC-1076DB1F632F}" type="datetimeFigureOut">
              <a:rPr lang="en-US" smtClean="0"/>
              <a:pPr/>
              <a:t>10/1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C3B2B-747C-4A85-9EE0-6249BB55F59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2CA1B2-1BE1-4A06-85CC-1076DB1F632F}" type="datetimeFigureOut">
              <a:rPr lang="en-US" smtClean="0"/>
              <a:pPr/>
              <a:t>10/1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C3B2B-747C-4A85-9EE0-6249BB55F59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2CA1B2-1BE1-4A06-85CC-1076DB1F632F}" type="datetimeFigureOut">
              <a:rPr lang="en-US" smtClean="0"/>
              <a:pPr/>
              <a:t>10/1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C3B2B-747C-4A85-9EE0-6249BB55F59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2CA1B2-1BE1-4A06-85CC-1076DB1F632F}" type="datetimeFigureOut">
              <a:rPr lang="en-US" smtClean="0"/>
              <a:pPr/>
              <a:t>10/1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C3B2B-747C-4A85-9EE0-6249BB55F59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2CA1B2-1BE1-4A06-85CC-1076DB1F632F}" type="datetimeFigureOut">
              <a:rPr lang="en-US" smtClean="0"/>
              <a:pPr/>
              <a:t>10/1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C3B2B-747C-4A85-9EE0-6249BB55F59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2CA1B2-1BE1-4A06-85CC-1076DB1F632F}" type="datetimeFigureOut">
              <a:rPr lang="en-US" smtClean="0"/>
              <a:pPr/>
              <a:t>10/1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9AC3B2B-747C-4A85-9EE0-6249BB55F59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png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14300" y="247471"/>
            <a:ext cx="8915400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/>
              <a:t>Investigating Proton-Coupled Electron </a:t>
            </a:r>
            <a:r>
              <a:rPr lang="en-US" sz="2800" dirty="0" smtClean="0"/>
              <a:t>Transfer with </a:t>
            </a:r>
            <a:r>
              <a:rPr lang="en-US" sz="2800" dirty="0"/>
              <a:t>Radical </a:t>
            </a:r>
            <a:r>
              <a:rPr lang="en-US" sz="2800" dirty="0" err="1"/>
              <a:t>Cations</a:t>
            </a:r>
            <a:r>
              <a:rPr lang="en-US" sz="2800" dirty="0"/>
              <a:t> Appended </a:t>
            </a:r>
            <a:r>
              <a:rPr lang="en-US" sz="2800" dirty="0" smtClean="0"/>
              <a:t>with Bases</a:t>
            </a:r>
          </a:p>
          <a:p>
            <a:pPr algn="ctr"/>
            <a:r>
              <a:rPr lang="en-US" dirty="0" smtClean="0"/>
              <a:t>Ian J. </a:t>
            </a:r>
            <a:r>
              <a:rPr lang="en-US" dirty="0" err="1" smtClean="0"/>
              <a:t>Rhile</a:t>
            </a:r>
            <a:r>
              <a:rPr lang="en-US" dirty="0" smtClean="0"/>
              <a:t>, Department of Chemistry and Biochemistry, Albright College, Reading, PA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pSp>
        <p:nvGrpSpPr>
          <p:cNvPr id="15" name="Group 14"/>
          <p:cNvGrpSpPr/>
          <p:nvPr/>
        </p:nvGrpSpPr>
        <p:grpSpPr>
          <a:xfrm>
            <a:off x="419100" y="1600200"/>
            <a:ext cx="8305800" cy="3139321"/>
            <a:chOff x="304800" y="1600200"/>
            <a:chExt cx="8305800" cy="3139321"/>
          </a:xfrm>
        </p:grpSpPr>
        <p:pic>
          <p:nvPicPr>
            <p:cNvPr id="1028" name="Picture 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04800" y="2373500"/>
              <a:ext cx="3602527" cy="21985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2" name="Rectangle 11"/>
            <p:cNvSpPr/>
            <p:nvPr/>
          </p:nvSpPr>
          <p:spPr>
            <a:xfrm>
              <a:off x="762000" y="1828800"/>
              <a:ext cx="3048000" cy="762000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031" name="Object 7"/>
            <p:cNvGraphicFramePr>
              <a:graphicFrameLocks noChangeAspect="1"/>
            </p:cNvGraphicFramePr>
            <p:nvPr/>
          </p:nvGraphicFramePr>
          <p:xfrm>
            <a:off x="838200" y="1905000"/>
            <a:ext cx="2895600" cy="573948"/>
          </p:xfrm>
          <a:graphic>
            <a:graphicData uri="http://schemas.openxmlformats.org/presentationml/2006/ole">
              <p:oleObj spid="_x0000_s1031" name="CS ChemDraw Drawing" r:id="rId4" imgW="4620552" imgH="915481" progId="ChemDraw.Document.6.0">
                <p:embed/>
              </p:oleObj>
            </a:graphicData>
          </a:graphic>
        </p:graphicFrame>
        <p:sp>
          <p:nvSpPr>
            <p:cNvPr id="16" name="TextBox 15"/>
            <p:cNvSpPr txBox="1"/>
            <p:nvPr/>
          </p:nvSpPr>
          <p:spPr>
            <a:xfrm>
              <a:off x="4038600" y="1600200"/>
              <a:ext cx="4572000" cy="31393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dirty="0" smtClean="0"/>
                <a:t>Base-appended radical </a:t>
              </a:r>
              <a:r>
                <a:rPr lang="en-US" dirty="0" err="1" smtClean="0"/>
                <a:t>cations</a:t>
              </a:r>
              <a:r>
                <a:rPr lang="en-US" dirty="0" smtClean="0"/>
                <a:t> have the potential to transform hydrocarbons into synthetically useful compounds after abstracting hydrogen atoms.  The cyclic </a:t>
              </a:r>
              <a:r>
                <a:rPr lang="en-US" dirty="0" err="1" smtClean="0"/>
                <a:t>voltammogram</a:t>
              </a:r>
              <a:r>
                <a:rPr lang="en-US" dirty="0" smtClean="0"/>
                <a:t> of compound </a:t>
              </a:r>
              <a:r>
                <a:rPr lang="en-US" b="1" dirty="0" smtClean="0"/>
                <a:t>MPT-</a:t>
              </a:r>
              <a:r>
                <a:rPr lang="en-US" b="1" dirty="0" err="1" smtClean="0"/>
                <a:t>pyr</a:t>
              </a:r>
              <a:r>
                <a:rPr lang="en-US" b="1" dirty="0" smtClean="0"/>
                <a:t> </a:t>
              </a:r>
              <a:r>
                <a:rPr lang="en-US" dirty="0" smtClean="0"/>
                <a:t>is reversible, indicating unusual radical </a:t>
              </a:r>
              <a:r>
                <a:rPr lang="en-US" dirty="0" err="1" smtClean="0"/>
                <a:t>cation</a:t>
              </a:r>
              <a:r>
                <a:rPr lang="en-US" dirty="0" smtClean="0"/>
                <a:t> stability on the electrochemical timescale.  Chemical oxidation provides a colored compound, that reacts with 1,4-cyclohexadiene to form benzene.  Calculations indicate a concerted mechanism.</a:t>
              </a:r>
              <a:endParaRPr lang="en-US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815470" y="2336442"/>
              <a:ext cx="73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 smtClean="0"/>
                <a:t>MPT-</a:t>
              </a:r>
              <a:r>
                <a:rPr lang="en-US" sz="1200" b="1" dirty="0" err="1" smtClean="0"/>
                <a:t>pyr</a:t>
              </a:r>
              <a:endParaRPr lang="en-US" sz="1200" b="1" dirty="0"/>
            </a:p>
          </p:txBody>
        </p:sp>
      </p:grpSp>
      <p:sp>
        <p:nvSpPr>
          <p:cNvPr id="18" name="Rectangle 17"/>
          <p:cNvSpPr/>
          <p:nvPr/>
        </p:nvSpPr>
        <p:spPr>
          <a:xfrm>
            <a:off x="236794" y="4953000"/>
            <a:ext cx="6477000" cy="1371600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0" descr="2dot+_hexadiene_One_VMD_cropped.bmp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942394" y="4800600"/>
            <a:ext cx="1964813" cy="1676400"/>
          </a:xfrm>
          <a:prstGeom prst="rect">
            <a:avLst/>
          </a:prstGeom>
        </p:spPr>
      </p:pic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304800" y="5181600"/>
          <a:ext cx="6330950" cy="915987"/>
        </p:xfrm>
        <a:graphic>
          <a:graphicData uri="http://schemas.openxmlformats.org/presentationml/2006/ole">
            <p:oleObj spid="_x0000_s1033" name="CS ChemDraw Drawing" r:id="rId6" imgW="6330399" imgH="915751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4</TotalTime>
  <Words>86</Words>
  <Application>Microsoft Office PowerPoint</Application>
  <PresentationFormat>On-screen Show (4:3)</PresentationFormat>
  <Paragraphs>4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Office Theme</vt:lpstr>
      <vt:lpstr>CS ChemDraw Drawing</vt:lpstr>
      <vt:lpstr>Slide 1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Ian Rhile</dc:creator>
  <cp:lastModifiedBy>Ian Rhile</cp:lastModifiedBy>
  <cp:revision>10</cp:revision>
  <dcterms:created xsi:type="dcterms:W3CDTF">2010-09-29T13:08:56Z</dcterms:created>
  <dcterms:modified xsi:type="dcterms:W3CDTF">2010-10-01T17:44:47Z</dcterms:modified>
</cp:coreProperties>
</file>